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</p:sldMasterIdLst>
  <p:sldIdLst>
    <p:sldId id="256" r:id="rId2"/>
    <p:sldId id="257" r:id="rId3"/>
    <p:sldId id="271" r:id="rId4"/>
    <p:sldId id="263" r:id="rId5"/>
    <p:sldId id="264" r:id="rId6"/>
    <p:sldId id="267" r:id="rId7"/>
    <p:sldId id="265" r:id="rId8"/>
    <p:sldId id="266" r:id="rId9"/>
    <p:sldId id="272" r:id="rId10"/>
    <p:sldId id="275" r:id="rId11"/>
    <p:sldId id="260" r:id="rId12"/>
    <p:sldId id="287" r:id="rId13"/>
    <p:sldId id="268" r:id="rId14"/>
    <p:sldId id="273" r:id="rId15"/>
    <p:sldId id="269" r:id="rId16"/>
    <p:sldId id="274" r:id="rId17"/>
    <p:sldId id="276" r:id="rId18"/>
    <p:sldId id="270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CC6600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660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9128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457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6282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046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6162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996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949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262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10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239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10/23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7900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10/23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79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nuft.edu.ua/" TargetMode="External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1693686"/>
            <a:ext cx="12192000" cy="126238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400" cap="none" dirty="0" smtClean="0"/>
              <a:t>ВОПРОСЫ ПРОЕКТИРОВАНИЯ ИНЖЕНЕРНОГО ОБОРУДОВАНИЯ В ЭНЕРГОЭФФЕКТИВНЫХ ЗДАНИЯХ</a:t>
            </a:r>
            <a:endParaRPr lang="ru-RU" sz="4400" cap="none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98123" y="3223912"/>
            <a:ext cx="9260414" cy="1747378"/>
          </a:xfrm>
        </p:spPr>
        <p:txBody>
          <a:bodyPr>
            <a:normAutofit fontScale="92500"/>
          </a:bodyPr>
          <a:lstStyle/>
          <a:p>
            <a:pPr lvl="0" algn="r">
              <a:lnSpc>
                <a:spcPct val="100000"/>
              </a:lnSpc>
              <a:spcBef>
                <a:spcPts val="0"/>
              </a:spcBef>
              <a:tabLst>
                <a:tab pos="2971800" algn="ctr"/>
                <a:tab pos="5943600" algn="r"/>
              </a:tabLst>
            </a:pPr>
            <a:r>
              <a:rPr lang="uk-UA" sz="2000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.т.н</a:t>
            </a:r>
            <a:r>
              <a:rPr lang="uk-UA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., доц., член-кор. </a:t>
            </a:r>
            <a:r>
              <a:rPr lang="ru-RU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Международной Академии холода</a:t>
            </a:r>
            <a:r>
              <a:rPr lang="uk-UA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, доцент </a:t>
            </a:r>
            <a:r>
              <a:rPr lang="ru-RU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Национального университета пищевых технологий</a:t>
            </a:r>
            <a:r>
              <a:rPr lang="uk-UA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lvl="0" algn="r">
              <a:lnSpc>
                <a:spcPct val="100000"/>
              </a:lnSpc>
              <a:spcBef>
                <a:spcPts val="0"/>
              </a:spcBef>
              <a:tabLst>
                <a:tab pos="2971800" algn="ctr"/>
                <a:tab pos="5943600" algn="r"/>
              </a:tabLst>
            </a:pPr>
            <a:r>
              <a:rPr lang="ru-RU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главный специалист </a:t>
            </a:r>
            <a:r>
              <a:rPr lang="ru-RU" sz="2000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энергоэфективных</a:t>
            </a:r>
            <a:r>
              <a:rPr lang="ru-RU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систем ОВК </a:t>
            </a:r>
            <a:r>
              <a:rPr lang="uk-UA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ООО «</a:t>
            </a:r>
            <a:r>
              <a:rPr lang="uk-UA" sz="2000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Архиматика</a:t>
            </a:r>
            <a:r>
              <a:rPr lang="uk-UA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», консультант, </a:t>
            </a:r>
            <a:r>
              <a:rPr lang="ru-RU" sz="2000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энергоаудитор</a:t>
            </a:r>
            <a:r>
              <a:rPr lang="ru-RU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ООО «Центр </a:t>
            </a:r>
            <a:r>
              <a:rPr lang="ru-RU" sz="2000" cap="none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ресурсоэффективного</a:t>
            </a:r>
            <a:r>
              <a:rPr lang="ru-RU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 производства</a:t>
            </a:r>
            <a:r>
              <a:rPr lang="uk-UA" sz="2000" cap="none" dirty="0" smtClean="0"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  <a:endParaRPr lang="ru-RU" sz="2000" b="1" cap="none" dirty="0" smtClean="0">
              <a:latin typeface="Arial" pitchFamily="34" charset="0"/>
              <a:cs typeface="Arial" pitchFamily="34" charset="0"/>
            </a:endParaRPr>
          </a:p>
          <a:p>
            <a:pPr algn="r">
              <a:lnSpc>
                <a:spcPct val="100000"/>
              </a:lnSpc>
              <a:spcBef>
                <a:spcPts val="0"/>
              </a:spcBef>
            </a:pP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Пилипенко Алексей Юрьевич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220575" cy="95410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 eaLnBrk="0" hangingPunct="0">
              <a:spcBef>
                <a:spcPts val="300"/>
              </a:spcBef>
              <a:buClr>
                <a:srgbClr val="A04DA3"/>
              </a:buClr>
              <a:buFont typeface="Georgia" pitchFamily="18" charset="0"/>
              <a:buChar char="•"/>
              <a:defRPr sz="2800"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chemeClr val="accent2"/>
              </a:buClr>
              <a:buFont typeface="Georgia" pitchFamily="18" charset="0"/>
              <a:buChar char="▫"/>
              <a:defRPr sz="2600">
                <a:solidFill>
                  <a:schemeClr val="accent2"/>
                </a:solidFill>
                <a:latin typeface="Georg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chemeClr val="accent1"/>
              </a:buClr>
              <a:buFont typeface="Wingdings 2" pitchFamily="18" charset="2"/>
              <a:buChar char=""/>
              <a:defRPr sz="2400">
                <a:solidFill>
                  <a:schemeClr val="accent1"/>
                </a:solidFill>
                <a:latin typeface="Georg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chemeClr val="accent1"/>
              </a:buClr>
              <a:buFont typeface="Wingdings 2" pitchFamily="18" charset="2"/>
              <a:buChar char=""/>
              <a:defRPr sz="2200">
                <a:solidFill>
                  <a:schemeClr val="accent1"/>
                </a:solidFill>
                <a:latin typeface="Georgia" pitchFamily="18" charset="0"/>
              </a:defRPr>
            </a:lvl4pPr>
            <a:lvl5pPr marL="2057400" indent="-228600" eaLnBrk="0" hangingPunct="0">
              <a:spcBef>
                <a:spcPts val="300"/>
              </a:spcBef>
              <a:buClr>
                <a:srgbClr val="A04DA3"/>
              </a:buClr>
              <a:buFont typeface="Georgia" pitchFamily="18" charset="0"/>
              <a:buChar char="▫"/>
              <a:defRPr sz="2000">
                <a:solidFill>
                  <a:srgbClr val="A04DA3"/>
                </a:solidFill>
                <a:latin typeface="Georgia" pitchFamily="18" charset="0"/>
              </a:defRPr>
            </a:lvl5pPr>
            <a:lvl6pPr marL="25146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>
                <a:solidFill>
                  <a:srgbClr val="A04DA3"/>
                </a:solidFill>
                <a:latin typeface="Georgia" pitchFamily="18" charset="0"/>
              </a:defRPr>
            </a:lvl6pPr>
            <a:lvl7pPr marL="2971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>
                <a:solidFill>
                  <a:srgbClr val="A04DA3"/>
                </a:solidFill>
                <a:latin typeface="Georgia" pitchFamily="18" charset="0"/>
              </a:defRPr>
            </a:lvl7pPr>
            <a:lvl8pPr marL="3429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>
                <a:solidFill>
                  <a:srgbClr val="A04DA3"/>
                </a:solidFill>
                <a:latin typeface="Georgia" pitchFamily="18" charset="0"/>
              </a:defRPr>
            </a:lvl8pPr>
            <a:lvl9pPr marL="3886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>
                <a:solidFill>
                  <a:srgbClr val="A04DA3"/>
                </a:solidFill>
                <a:latin typeface="Georgia" pitchFamily="18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ru-RU" altLang="ru-RU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МЕЖДУНАРОДНЫЙ СЕМИНАР-ПРАКТИКУМ 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ru-RU" altLang="ru-RU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«ИННОВАЦИИ ДЛЯ ЭНЕРГОЭФФЕКТИВНЫХ ЗДАНИЙ: СОВРЕМЕННЫЕ ПРАКТИКИ ЗА РУБЕЖОМ И В КЫРГЫЗСТАНЕ»</a:t>
            </a:r>
            <a:endParaRPr lang="ru-RU" altLang="ru-RU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ru-RU" altLang="ru-RU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Ош, Бишкек</a:t>
            </a:r>
            <a:r>
              <a:rPr lang="ru-RU" altLang="ru-RU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, Кыргызстан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ru-RU" altLang="ru-RU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altLang="ru-RU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29, 31 октября </a:t>
            </a:r>
            <a:r>
              <a:rPr lang="ru-RU" altLang="ru-RU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2019 </a:t>
            </a:r>
            <a:r>
              <a:rPr lang="ru-RU" altLang="ru-RU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года</a:t>
            </a:r>
            <a:endParaRPr lang="ru-RU" altLang="ru-RU" sz="1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3419" y="5239136"/>
            <a:ext cx="1385161" cy="1428952"/>
          </a:xfrm>
          <a:prstGeom prst="rect">
            <a:avLst/>
          </a:prstGeom>
        </p:spPr>
      </p:pic>
      <p:pic>
        <p:nvPicPr>
          <p:cNvPr id="12" name="Рисунок 20" descr="Logo UCPC_outl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24206" y="5409111"/>
            <a:ext cx="1088999" cy="108899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2" t="15562" r="31121" b="14174"/>
          <a:stretch/>
        </p:blipFill>
        <p:spPr>
          <a:xfrm>
            <a:off x="2028453" y="5536792"/>
            <a:ext cx="1139340" cy="961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14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68158" y="0"/>
            <a:ext cx="48764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/>
              <a:t>Пример системы с «</a:t>
            </a:r>
            <a:r>
              <a:rPr lang="ru-RU" sz="2400" u="sng" dirty="0" err="1" smtClean="0"/>
              <a:t>фрикулингом</a:t>
            </a:r>
            <a:r>
              <a:rPr lang="ru-RU" sz="2400" u="sng" dirty="0" smtClean="0"/>
              <a:t>»</a:t>
            </a:r>
            <a:endParaRPr lang="uk-UA" sz="2400" u="sng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907614"/>
            <a:ext cx="12192001" cy="2641135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29153" y="4419246"/>
            <a:ext cx="1854926" cy="1704419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TextBox 6"/>
          <p:cNvSpPr txBox="1"/>
          <p:nvPr/>
        </p:nvSpPr>
        <p:spPr>
          <a:xfrm>
            <a:off x="939850" y="804089"/>
            <a:ext cx="31699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ухой охладитель подлежит перепроверки на режим работы теплообменника «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фрикулинг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Прямая со стрелкой 8"/>
          <p:cNvCxnSpPr>
            <a:stCxn id="7" idx="2"/>
          </p:cNvCxnSpPr>
          <p:nvPr/>
        </p:nvCxnSpPr>
        <p:spPr>
          <a:xfrm flipH="1">
            <a:off x="939850" y="2281417"/>
            <a:ext cx="1584960" cy="25142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Овал 11"/>
          <p:cNvSpPr/>
          <p:nvPr/>
        </p:nvSpPr>
        <p:spPr>
          <a:xfrm>
            <a:off x="7899976" y="3907614"/>
            <a:ext cx="1854926" cy="106027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" name="TextBox 12"/>
          <p:cNvSpPr txBox="1"/>
          <p:nvPr/>
        </p:nvSpPr>
        <p:spPr>
          <a:xfrm>
            <a:off x="1913232" y="2850361"/>
            <a:ext cx="3169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Теплообменник «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фрикулинг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4310470" y="3326184"/>
            <a:ext cx="4162971" cy="109306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Рисунок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6727" y="698165"/>
            <a:ext cx="7000875" cy="2867025"/>
          </a:xfrm>
          <a:prstGeom prst="rect">
            <a:avLst/>
          </a:prstGeom>
        </p:spPr>
      </p:pic>
      <p:sp>
        <p:nvSpPr>
          <p:cNvPr id="20" name="Овал 19"/>
          <p:cNvSpPr/>
          <p:nvPr/>
        </p:nvSpPr>
        <p:spPr>
          <a:xfrm>
            <a:off x="8914804" y="2142760"/>
            <a:ext cx="740229" cy="33406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21" name="Прямая со стрелкой 20"/>
          <p:cNvCxnSpPr/>
          <p:nvPr/>
        </p:nvCxnSpPr>
        <p:spPr>
          <a:xfrm flipV="1">
            <a:off x="4310470" y="2309794"/>
            <a:ext cx="4570861" cy="101639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82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err="1" smtClean="0"/>
              <a:t>Чиллера</a:t>
            </a:r>
            <a:r>
              <a:rPr lang="ru-RU" sz="2400" u="sng" dirty="0" smtClean="0"/>
              <a:t> с </a:t>
            </a:r>
            <a:r>
              <a:rPr lang="ru-RU" sz="2400" u="sng" dirty="0" smtClean="0"/>
              <a:t>частичной рекуперацией </a:t>
            </a:r>
            <a:r>
              <a:rPr lang="ru-RU" sz="2400" u="sng" dirty="0" smtClean="0"/>
              <a:t>теплоты</a:t>
            </a:r>
            <a:endParaRPr lang="uk-UA" sz="24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7080796" y="1180454"/>
            <a:ext cx="38841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Целесообразность установки определяется возможностью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дальнейшего использования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агретой воды.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48" name="Picture 4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592" y="3429890"/>
            <a:ext cx="4438030" cy="3120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Рисунок 12" descr="news_11_10_clivet_a.gif"/>
          <p:cNvPicPr>
            <a:picLocks noChangeAspect="1"/>
          </p:cNvPicPr>
          <p:nvPr/>
        </p:nvPicPr>
        <p:blipFill>
          <a:blip r:embed="rId3" cstate="print"/>
          <a:srcRect b="14000"/>
          <a:stretch>
            <a:fillRect/>
          </a:stretch>
        </p:blipFill>
        <p:spPr>
          <a:xfrm>
            <a:off x="925707" y="552029"/>
            <a:ext cx="5686448" cy="278749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7831580" y="4667212"/>
            <a:ext cx="2382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ГВП с температурой воды до 80°С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74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err="1" smtClean="0"/>
              <a:t>Чиллера</a:t>
            </a:r>
            <a:r>
              <a:rPr lang="ru-RU" sz="2400" u="sng" dirty="0" smtClean="0"/>
              <a:t> с </a:t>
            </a:r>
            <a:r>
              <a:rPr lang="ru-RU" sz="2400" u="sng" dirty="0" smtClean="0"/>
              <a:t>полной рекуперацией </a:t>
            </a:r>
            <a:r>
              <a:rPr lang="ru-RU" sz="2400" u="sng" dirty="0" smtClean="0"/>
              <a:t>теплоты</a:t>
            </a:r>
            <a:endParaRPr lang="uk-UA" sz="2400" u="sng" dirty="0"/>
          </a:p>
        </p:txBody>
      </p:sp>
      <p:pic>
        <p:nvPicPr>
          <p:cNvPr id="3" name="Picture 2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761" y="3172269"/>
            <a:ext cx="4168075" cy="3473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l="1172" t="13541" r="17578" b="11458"/>
          <a:stretch>
            <a:fillRect/>
          </a:stretch>
        </p:blipFill>
        <p:spPr bwMode="auto">
          <a:xfrm>
            <a:off x="221591" y="461665"/>
            <a:ext cx="7644665" cy="4522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3042458" y="1088967"/>
            <a:ext cx="3898669" cy="1500982"/>
            <a:chOff x="2025" y="1213"/>
            <a:chExt cx="3028" cy="1299"/>
          </a:xfrm>
        </p:grpSpPr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2208" y="1489"/>
              <a:ext cx="1" cy="1018"/>
            </a:xfrm>
            <a:prstGeom prst="line">
              <a:avLst/>
            </a:prstGeom>
            <a:noFill/>
            <a:ln w="28440">
              <a:solidFill>
                <a:srgbClr val="3333CC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2208" y="2508"/>
              <a:ext cx="1584" cy="1"/>
            </a:xfrm>
            <a:prstGeom prst="line">
              <a:avLst/>
            </a:prstGeom>
            <a:noFill/>
            <a:ln w="38160">
              <a:solidFill>
                <a:srgbClr val="3333CC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792" y="2508"/>
              <a:ext cx="96" cy="1"/>
            </a:xfrm>
            <a:prstGeom prst="line">
              <a:avLst/>
            </a:prstGeom>
            <a:noFill/>
            <a:ln w="28440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26"/>
            <p:cNvSpPr>
              <a:spLocks noChangeShapeType="1"/>
            </p:cNvSpPr>
            <p:nvPr/>
          </p:nvSpPr>
          <p:spPr bwMode="auto">
            <a:xfrm>
              <a:off x="2208" y="1489"/>
              <a:ext cx="2736" cy="1"/>
            </a:xfrm>
            <a:prstGeom prst="line">
              <a:avLst/>
            </a:prstGeom>
            <a:noFill/>
            <a:ln w="28440">
              <a:solidFill>
                <a:srgbClr val="FF0000"/>
              </a:solidFill>
              <a:miter lim="800000"/>
              <a:headEnd type="triangle" w="med" len="med"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27"/>
            <p:cNvSpPr>
              <a:spLocks noChangeShapeType="1"/>
            </p:cNvSpPr>
            <p:nvPr/>
          </p:nvSpPr>
          <p:spPr bwMode="auto">
            <a:xfrm flipV="1">
              <a:off x="3888" y="1484"/>
              <a:ext cx="1056" cy="1028"/>
            </a:xfrm>
            <a:prstGeom prst="line">
              <a:avLst/>
            </a:prstGeom>
            <a:noFill/>
            <a:ln w="28440">
              <a:solidFill>
                <a:srgbClr val="00CC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Oval 36"/>
            <p:cNvSpPr>
              <a:spLocks noChangeArrowheads="1"/>
            </p:cNvSpPr>
            <p:nvPr/>
          </p:nvSpPr>
          <p:spPr bwMode="auto">
            <a:xfrm>
              <a:off x="2025" y="1213"/>
              <a:ext cx="3028" cy="594"/>
            </a:xfrm>
            <a:prstGeom prst="ellipse">
              <a:avLst/>
            </a:prstGeom>
            <a:noFill/>
            <a:ln w="28440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3" name="Oval 36"/>
          <p:cNvSpPr>
            <a:spLocks noChangeArrowheads="1"/>
          </p:cNvSpPr>
          <p:nvPr/>
        </p:nvSpPr>
        <p:spPr bwMode="auto">
          <a:xfrm rot="5400000">
            <a:off x="9476839" y="4555045"/>
            <a:ext cx="1744916" cy="897678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9414822" y="1799623"/>
            <a:ext cx="16805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Температура воды от 30°С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до 50°С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64523" y="5264994"/>
            <a:ext cx="65504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Для системы ГВП необходимо устанавливать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промежуточный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теплообменник</a:t>
            </a:r>
          </a:p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запрещен прямой нагрев хладоном воды в системе ГВП).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>
            <a:off x="6267796" y="1496291"/>
            <a:ext cx="3857106" cy="3300153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32948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/>
              <a:t>Пример использования </a:t>
            </a:r>
            <a:r>
              <a:rPr lang="ru-RU" sz="2400" u="sng" dirty="0" err="1" smtClean="0"/>
              <a:t>чиллера</a:t>
            </a:r>
            <a:r>
              <a:rPr lang="ru-RU" sz="2400" u="sng" dirty="0" smtClean="0"/>
              <a:t> с частичной рекуперацией теплоты</a:t>
            </a:r>
            <a:endParaRPr lang="uk-UA" sz="2400" u="sng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757" y="586356"/>
            <a:ext cx="11156252" cy="5983294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0622370" y="5083651"/>
            <a:ext cx="827314" cy="11367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" name="TextBox 4"/>
          <p:cNvSpPr txBox="1"/>
          <p:nvPr/>
        </p:nvSpPr>
        <p:spPr>
          <a:xfrm>
            <a:off x="1216535" y="5851045"/>
            <a:ext cx="272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агрузка ГВП = 625 кВт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9141" y="1226536"/>
            <a:ext cx="2396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требитель холода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075917" y="3008412"/>
            <a:ext cx="2956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брос тепла на градирню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66360" y="3845352"/>
            <a:ext cx="41382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а хладоснабжение ТРЦ установлено 2 стандартных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чиллер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и 1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чиллер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с рекуперацией теплоты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72045" y="5185290"/>
            <a:ext cx="5050970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ок.</a:t>
            </a:r>
          </a:p>
          <a:p>
            <a:pPr algn="ctr"/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 переходе </a:t>
            </a:r>
            <a:r>
              <a:rPr lang="ru-RU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ллера</a:t>
            </a: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а режим работы с рекуперацией теплоты из-за увеличения степени сжатия в компрессоре происходит уменьшение холодопроизводительности</a:t>
            </a:r>
            <a:endParaRPr lang="uk-U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4463934" y="1352599"/>
            <a:ext cx="673332" cy="28500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18" name="Прямая со стрелкой 17"/>
          <p:cNvCxnSpPr>
            <a:endCxn id="16" idx="5"/>
          </p:cNvCxnSpPr>
          <p:nvPr/>
        </p:nvCxnSpPr>
        <p:spPr>
          <a:xfrm flipH="1" flipV="1">
            <a:off x="5038659" y="1595868"/>
            <a:ext cx="2816868" cy="394933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672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17677"/>
          <a:stretch/>
        </p:blipFill>
        <p:spPr>
          <a:xfrm>
            <a:off x="1492209" y="461665"/>
            <a:ext cx="8545965" cy="623456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/>
              <a:t>Пример использования </a:t>
            </a:r>
            <a:r>
              <a:rPr lang="ru-RU" sz="2400" u="sng" dirty="0" err="1" smtClean="0"/>
              <a:t>чиллера</a:t>
            </a:r>
            <a:r>
              <a:rPr lang="ru-RU" sz="2400" u="sng" dirty="0" smtClean="0"/>
              <a:t> с частичной рекуперацией теплоты</a:t>
            </a:r>
            <a:endParaRPr lang="uk-UA" sz="2400" u="sng" dirty="0"/>
          </a:p>
        </p:txBody>
      </p:sp>
    </p:spTree>
    <p:extLst>
      <p:ext uri="{BB962C8B-B14F-4D97-AF65-F5344CB8AC3E}">
        <p14:creationId xmlns:p14="http://schemas.microsoft.com/office/powerpoint/2010/main" val="334358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973" y="569729"/>
            <a:ext cx="11288498" cy="612201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84078" y="0"/>
            <a:ext cx="9053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/>
              <a:t>Пример </a:t>
            </a:r>
            <a:r>
              <a:rPr lang="ru-RU" sz="2400" u="sng" dirty="0"/>
              <a:t>использования </a:t>
            </a:r>
            <a:r>
              <a:rPr lang="ru-RU" sz="2400" u="sng" dirty="0" err="1"/>
              <a:t>чиллера</a:t>
            </a:r>
            <a:r>
              <a:rPr lang="ru-RU" sz="2400" u="sng" dirty="0"/>
              <a:t> с </a:t>
            </a:r>
            <a:r>
              <a:rPr lang="ru-RU" sz="2400" u="sng" dirty="0" smtClean="0"/>
              <a:t>полной </a:t>
            </a:r>
            <a:r>
              <a:rPr lang="ru-RU" sz="2400" u="sng" dirty="0"/>
              <a:t>рекуперацией теплоты</a:t>
            </a:r>
            <a:endParaRPr lang="uk-UA" sz="24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8476304" y="569729"/>
            <a:ext cx="3279167" cy="461665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-х трубная система</a:t>
            </a:r>
            <a:endParaRPr lang="uk-UA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" y="2490651"/>
            <a:ext cx="1953491" cy="92333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временное производство тепла и холода</a:t>
            </a:r>
            <a:endParaRPr lang="uk-UA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801295"/>
            <a:ext cx="2020388" cy="2308324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ожность поддержания высоких температур </a:t>
            </a:r>
            <a:r>
              <a:rPr lang="ru-RU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носителя при температуре воздуха на улице ≤ -10°С</a:t>
            </a:r>
            <a:endParaRPr lang="uk-UA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3416531" y="3624349"/>
            <a:ext cx="997527" cy="186205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5331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70" y="453582"/>
            <a:ext cx="8671289" cy="566444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84078" y="0"/>
            <a:ext cx="9053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/>
              <a:t>Пример </a:t>
            </a:r>
            <a:r>
              <a:rPr lang="ru-RU" sz="2400" u="sng" dirty="0"/>
              <a:t>использования </a:t>
            </a:r>
            <a:r>
              <a:rPr lang="ru-RU" sz="2400" u="sng" dirty="0" err="1"/>
              <a:t>чиллера</a:t>
            </a:r>
            <a:r>
              <a:rPr lang="ru-RU" sz="2400" u="sng" dirty="0"/>
              <a:t> с </a:t>
            </a:r>
            <a:r>
              <a:rPr lang="ru-RU" sz="2400" u="sng" dirty="0" smtClean="0"/>
              <a:t>полной </a:t>
            </a:r>
            <a:r>
              <a:rPr lang="ru-RU" sz="2400" u="sng" dirty="0"/>
              <a:t>рекуперацией теплоты</a:t>
            </a:r>
            <a:endParaRPr lang="uk-UA" sz="2400" u="sng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3439" y="3459994"/>
            <a:ext cx="7298575" cy="321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28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l="25348" r="9346"/>
          <a:stretch/>
        </p:blipFill>
        <p:spPr>
          <a:xfrm>
            <a:off x="487554" y="2524350"/>
            <a:ext cx="10450285" cy="4000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884078" y="0"/>
            <a:ext cx="9053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/>
              <a:t>Пример </a:t>
            </a:r>
            <a:r>
              <a:rPr lang="ru-RU" sz="2400" u="sng" dirty="0"/>
              <a:t>использования </a:t>
            </a:r>
            <a:r>
              <a:rPr lang="ru-RU" sz="2400" u="sng" dirty="0" err="1"/>
              <a:t>чиллера</a:t>
            </a:r>
            <a:r>
              <a:rPr lang="ru-RU" sz="2400" u="sng" dirty="0"/>
              <a:t> с </a:t>
            </a:r>
            <a:r>
              <a:rPr lang="ru-RU" sz="2400" u="sng" dirty="0" smtClean="0"/>
              <a:t>полной </a:t>
            </a:r>
            <a:r>
              <a:rPr lang="ru-RU" sz="2400" u="sng" dirty="0"/>
              <a:t>рекуперацией теплоты</a:t>
            </a:r>
            <a:endParaRPr lang="uk-UA" sz="2400" u="sng" dirty="0"/>
          </a:p>
        </p:txBody>
      </p:sp>
      <p:sp>
        <p:nvSpPr>
          <p:cNvPr id="5" name="Овал 4"/>
          <p:cNvSpPr/>
          <p:nvPr/>
        </p:nvSpPr>
        <p:spPr>
          <a:xfrm>
            <a:off x="1480330" y="2693862"/>
            <a:ext cx="2821577" cy="3737391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" name="TextBox 5"/>
          <p:cNvSpPr txBox="1"/>
          <p:nvPr/>
        </p:nvSpPr>
        <p:spPr>
          <a:xfrm>
            <a:off x="665402" y="972589"/>
            <a:ext cx="3169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Реверсивные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чиллер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рассчитанные подключенные на работу в реверсном режиме как ТН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>
            <a:off x="2072514" y="2138055"/>
            <a:ext cx="0" cy="119186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-797110" y="4339934"/>
            <a:ext cx="2396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требитель холода</a:t>
            </a:r>
            <a:endParaRPr lang="uk-UA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32569" y="2524350"/>
            <a:ext cx="15838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 системы хоз. водопровода</a:t>
            </a:r>
            <a:endParaRPr lang="uk-UA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Прямая со стрелкой 14"/>
          <p:cNvCxnSpPr>
            <a:stCxn id="12" idx="2"/>
          </p:cNvCxnSpPr>
          <p:nvPr/>
        </p:nvCxnSpPr>
        <p:spPr>
          <a:xfrm flipH="1">
            <a:off x="10803265" y="3447680"/>
            <a:ext cx="221217" cy="919079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232570" y="5549439"/>
            <a:ext cx="1583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 системе ГВП</a:t>
            </a:r>
            <a:endParaRPr lang="uk-U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Прямая со стрелкой 16"/>
          <p:cNvCxnSpPr>
            <a:stCxn id="16" idx="0"/>
          </p:cNvCxnSpPr>
          <p:nvPr/>
        </p:nvCxnSpPr>
        <p:spPr>
          <a:xfrm flipH="1" flipV="1">
            <a:off x="10803265" y="4891097"/>
            <a:ext cx="221218" cy="65834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Рисунок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7832" y="461665"/>
            <a:ext cx="6714573" cy="2138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04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68158" y="0"/>
            <a:ext cx="4440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/>
              <a:t>Кольцевая </a:t>
            </a:r>
            <a:r>
              <a:rPr lang="ru-RU" sz="2400" u="sng" dirty="0" err="1" smtClean="0"/>
              <a:t>теплонасосная</a:t>
            </a:r>
            <a:r>
              <a:rPr lang="ru-RU" sz="2400" u="sng" dirty="0" smtClean="0"/>
              <a:t> схема</a:t>
            </a:r>
            <a:endParaRPr lang="uk-UA" sz="2400" u="sng" dirty="0"/>
          </a:p>
        </p:txBody>
      </p:sp>
      <p:pic>
        <p:nvPicPr>
          <p:cNvPr id="12290" name="Picture 2" descr="https://www.abok.ru/for_spec/articles/16/3254/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48" y="896265"/>
            <a:ext cx="5762625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78322" y="711403"/>
            <a:ext cx="58307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Кольцевая схема объединяет местные реверсивные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чиллер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(тепловые насосы) по контуру охлаждаемой воды в градирне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01079" y="2017477"/>
            <a:ext cx="590804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имущества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ибкость системы тепло-хладоснабжения потребителей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сутствие сплит-систем на фасаде здания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меньшение количества и протяженности магистралей теплоснабжения и хладоснабжения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начительная экономия энергоресурсов в переходной период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зможность использования </a:t>
            </a:r>
            <a:r>
              <a:rPr lang="ru-RU" sz="16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изкопотенциальных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сточников тепловой энергии для отопления и ГВС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ибкость системы при проектировании и монтаже, не требует установки всех «тепловых </a:t>
            </a:r>
            <a:r>
              <a:rPr lang="ru-RU" sz="16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соосов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» до ее пуска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зможность использовать ночной тариф при зональной тарификации оплаты электроэнергии за счет аккумулирования тепла/холода циркуляционной водой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изкие </a:t>
            </a:r>
            <a:r>
              <a:rPr lang="ru-RU" sz="16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ппиталозатраты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и проектировании и монтаже.</a:t>
            </a:r>
            <a:endParaRPr lang="ru-RU" sz="16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1861" y="5673920"/>
            <a:ext cx="58307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Условные недостатки</a:t>
            </a:r>
            <a:r>
              <a:rPr lang="ru-RU" sz="16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Значительное количество мелких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хладоновых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систем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75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699" y="461665"/>
            <a:ext cx="9598491" cy="629259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68158" y="0"/>
            <a:ext cx="4440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/>
              <a:t>Кольцевая </a:t>
            </a:r>
            <a:r>
              <a:rPr lang="ru-RU" sz="2400" u="sng" dirty="0" err="1" smtClean="0"/>
              <a:t>теплонасосная</a:t>
            </a:r>
            <a:r>
              <a:rPr lang="ru-RU" sz="2400" u="sng" dirty="0" smtClean="0"/>
              <a:t> схема</a:t>
            </a:r>
            <a:endParaRPr lang="uk-UA" sz="24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9808693" y="1842855"/>
            <a:ext cx="224476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 Украине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реализовано несколько объектов. </a:t>
            </a:r>
          </a:p>
          <a:p>
            <a:pPr algn="ctr"/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реди них:</a:t>
            </a:r>
          </a:p>
          <a:p>
            <a:pPr marL="285750" indent="-285750" algn="ctr">
              <a:buFontTx/>
              <a:buChar char="-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ЦУМ,</a:t>
            </a:r>
          </a:p>
          <a:p>
            <a:pPr marL="285750" indent="-285750" algn="ctr">
              <a:buFontTx/>
              <a:buChar char="-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I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чередь        Рев Гоше (Ашан)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24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79940" y="198383"/>
            <a:ext cx="5373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err="1" smtClean="0"/>
              <a:t>Энергосертификация</a:t>
            </a:r>
            <a:r>
              <a:rPr lang="ru-RU" sz="2400" u="sng" dirty="0" smtClean="0"/>
              <a:t> </a:t>
            </a:r>
            <a:r>
              <a:rPr lang="ru-RU" sz="2400" u="sng" dirty="0" smtClean="0"/>
              <a:t>зданий в Украине</a:t>
            </a:r>
            <a:endParaRPr lang="uk-UA" sz="2400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5086349" y="1326553"/>
            <a:ext cx="696277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вышение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теплотехнических показателей ограждающих конструкций зданий</a:t>
            </a:r>
            <a:r>
              <a:rPr lang="uk-UA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Установка приборов учета и регулирования потребления энергетических ресурсов;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недрение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автоматизированных систем мониторинга и управления инженерными системами; </a:t>
            </a:r>
          </a:p>
          <a:p>
            <a:pPr marL="342900" indent="-342900">
              <a:buFont typeface="+mj-lt"/>
              <a:buAutoNum type="arabicPeriod"/>
            </a:pP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вышение энергетической эффективности инженерных систем здания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Использование возобновляемых и/или 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альтернативных источников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энергии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с использованием инженерных систем здания); 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Использование системы аккумуляционного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электронагрев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в часы минимальной нагрузки электрической системы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*</a:t>
            </a:r>
            <a:endParaRPr lang="ru-RU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91050" y="6118338"/>
            <a:ext cx="7458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*Новий </a:t>
            </a:r>
            <a:r>
              <a:rPr lang="uk-UA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освітній простір. Енергоефективність / Інформаційний посібник. 1 липня 2019. (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ww.dfrr.minregion.gov.ua)</a:t>
            </a:r>
            <a:endParaRPr lang="uk-UA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Картинки по запросу клас енергоефективності інженерних систем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5" t="2988" r="3617" b="8760"/>
          <a:stretch/>
        </p:blipFill>
        <p:spPr bwMode="auto">
          <a:xfrm>
            <a:off x="291985" y="723258"/>
            <a:ext cx="4229100" cy="565669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747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75125"/>
            <a:ext cx="1219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/>
              <a:t>Тепловые насосы</a:t>
            </a:r>
            <a:endParaRPr lang="uk-UA" sz="2400" u="sng" dirty="0"/>
          </a:p>
        </p:txBody>
      </p:sp>
      <p:pic>
        <p:nvPicPr>
          <p:cNvPr id="4" name="Picture 2" descr="Картинки по запросу принцип работы теплового насоса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209" y="713530"/>
            <a:ext cx="4193161" cy="290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Картинки по запросу принцип работы теплового насос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535" y="4437227"/>
            <a:ext cx="3210734" cy="2245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Картинки по запросу принцип работы теплового насоса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81" y="3374726"/>
            <a:ext cx="3361904" cy="212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51333" y="5989767"/>
            <a:ext cx="274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uk-UA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СТУ Б В.2.5-44:2010 </a:t>
            </a:r>
            <a:endParaRPr lang="uk-UA" b="1" kern="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9865" y="841466"/>
            <a:ext cx="2882536" cy="923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Использованный воздух системы (ПВУ, </a:t>
            </a:r>
            <a:r>
              <a:rPr lang="ru-RU" dirty="0"/>
              <a:t>м</a:t>
            </a:r>
            <a:r>
              <a:rPr lang="ru-RU" dirty="0" smtClean="0"/>
              <a:t>естные вытяжки), внешний воздух</a:t>
            </a:r>
            <a:endParaRPr lang="uk-UA" dirty="0"/>
          </a:p>
        </p:txBody>
      </p:sp>
      <p:sp>
        <p:nvSpPr>
          <p:cNvPr id="9" name="TextBox 8"/>
          <p:cNvSpPr txBox="1"/>
          <p:nvPr/>
        </p:nvSpPr>
        <p:spPr>
          <a:xfrm>
            <a:off x="331732" y="2572954"/>
            <a:ext cx="2882536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Поверхностные или грунтовые воды</a:t>
            </a:r>
            <a:endParaRPr lang="uk-UA" dirty="0"/>
          </a:p>
        </p:txBody>
      </p:sp>
      <p:sp>
        <p:nvSpPr>
          <p:cNvPr id="10" name="TextBox 9"/>
          <p:cNvSpPr txBox="1"/>
          <p:nvPr/>
        </p:nvSpPr>
        <p:spPr>
          <a:xfrm>
            <a:off x="4512437" y="3952434"/>
            <a:ext cx="2882536" cy="36933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Грунт</a:t>
            </a:r>
            <a:endParaRPr lang="uk-UA" dirty="0"/>
          </a:p>
        </p:txBody>
      </p:sp>
      <p:sp>
        <p:nvSpPr>
          <p:cNvPr id="11" name="TextBox 10"/>
          <p:cNvSpPr txBox="1"/>
          <p:nvPr/>
        </p:nvSpPr>
        <p:spPr>
          <a:xfrm>
            <a:off x="8731444" y="528864"/>
            <a:ext cx="2882536" cy="36933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Сточные воды</a:t>
            </a:r>
            <a:endParaRPr lang="uk-UA" dirty="0"/>
          </a:p>
        </p:txBody>
      </p:sp>
      <p:pic>
        <p:nvPicPr>
          <p:cNvPr id="21506" name="Picture 2" descr="Картинки по запросу тепловые насосы сточные воды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797" y="1011563"/>
            <a:ext cx="3729831" cy="2329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Картинки по запросу тепловые насосы аккумуляторы льда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8624" y="4435755"/>
            <a:ext cx="3619004" cy="224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8911593" y="3675435"/>
            <a:ext cx="2882536" cy="64633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Фазовый переход воды (лёд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14167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/>
              <a:t>Тепловые насосы на поверхностных водах </a:t>
            </a:r>
            <a:endParaRPr lang="uk-UA" sz="2400" u="sng" dirty="0"/>
          </a:p>
        </p:txBody>
      </p:sp>
      <p:pic>
        <p:nvPicPr>
          <p:cNvPr id="20482" name="Picture 2" descr="Картинки по запросу тепловые насосы поверхностные вод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56" y="3841020"/>
            <a:ext cx="4411844" cy="283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Картинки по запросу тепловые насосы поверхностные воды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90"/>
          <a:stretch/>
        </p:blipFill>
        <p:spPr bwMode="auto">
          <a:xfrm>
            <a:off x="462213" y="461665"/>
            <a:ext cx="3810529" cy="3256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911632" y="549248"/>
            <a:ext cx="7280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имущество:</a:t>
            </a:r>
          </a:p>
          <a:p>
            <a:pPr algn="ctr"/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ньшие в сравнении с грунтовыми ТН капитальные затраты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11634" y="1552844"/>
            <a:ext cx="728036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ки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зможно реализовать только с использованием промежуточного </a:t>
            </a:r>
            <a:r>
              <a:rPr lang="ru-RU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ладоносителя</a:t>
            </a: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окие риски обмерзания теплообменных труб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изкий температурный потенциал (зимой макс. +4°С)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ьшая площадь водоема занята теплообменником.</a:t>
            </a:r>
            <a:endParaRPr lang="uk-U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1300" y="3718272"/>
            <a:ext cx="7550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роточное исполнение технологически затрудненно большим количеством загрязнений.</a:t>
            </a:r>
          </a:p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Целесообразно реализовывать для коттеджной застройки. 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11635" y="5197654"/>
            <a:ext cx="72803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ожности проектировани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 площади теплообменной поверхности погруженной в воду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блематично получить все разрешительные документы (экологический контроль, доступ до береговой линии)</a:t>
            </a:r>
            <a:endParaRPr lang="uk-UA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214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/>
              <a:t>Тепловые насосы на </a:t>
            </a:r>
            <a:r>
              <a:rPr lang="ru-RU" sz="2400" u="sng" dirty="0" smtClean="0"/>
              <a:t>грунтовых </a:t>
            </a:r>
            <a:r>
              <a:rPr lang="ru-RU" sz="2400" u="sng" dirty="0"/>
              <a:t>водах </a:t>
            </a:r>
            <a:endParaRPr lang="uk-UA" sz="2400" u="sng" dirty="0"/>
          </a:p>
        </p:txBody>
      </p:sp>
      <p:pic>
        <p:nvPicPr>
          <p:cNvPr id="19458" name="Picture 2" descr="Картинки по запросу тепловые насосы на грунтовых воды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6" r="5677"/>
          <a:stretch/>
        </p:blipFill>
        <p:spPr bwMode="auto">
          <a:xfrm>
            <a:off x="4188822" y="461665"/>
            <a:ext cx="3744687" cy="301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Прямая со стрелкой 4"/>
          <p:cNvCxnSpPr/>
          <p:nvPr/>
        </p:nvCxnSpPr>
        <p:spPr>
          <a:xfrm>
            <a:off x="5517277" y="3235373"/>
            <a:ext cx="1158240" cy="0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3046508" y="1894684"/>
            <a:ext cx="2645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инимающая скважина</a:t>
            </a:r>
            <a:endParaRPr lang="uk-UA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6531079" y="1894685"/>
            <a:ext cx="231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озвратная скважина</a:t>
            </a:r>
            <a:endParaRPr lang="uk-UA" dirty="0"/>
          </a:p>
        </p:txBody>
      </p:sp>
      <p:sp>
        <p:nvSpPr>
          <p:cNvPr id="17" name="TextBox 16"/>
          <p:cNvSpPr txBox="1"/>
          <p:nvPr/>
        </p:nvSpPr>
        <p:spPr>
          <a:xfrm>
            <a:off x="8113222" y="461665"/>
            <a:ext cx="392360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имущества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инимальные капитальные затраты на весь комплекс в сравнении с геотермальными ТН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инимальная глубина и количество скважин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мпература поступающей из скважины воды от +8°С до +14°С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стота и большая удельная теплота источника тепла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1069" y="461664"/>
            <a:ext cx="394109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ки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ьшие риски образования льда в испарителе при максимальном снятии температуры (вода на выходе до +2°С)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случае стоячей грунтовой воды отбор тепла прекратитьс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ожность реализации тепловых насосов большой производительности (расход воды, загрязнение теплообменника).</a:t>
            </a:r>
            <a:endParaRPr lang="uk-U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1236" y="4620368"/>
            <a:ext cx="1173559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ожности проектировани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язательное определение дебета/кредита скважин и сравнение с необходимыми расчетными расходами воды через испаритель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 температуры воды, направления её подземного течения, агрессивности и загрязненности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сть использования тонких фильтров перед испарителем или использования </a:t>
            </a:r>
            <a:r>
              <a:rPr lang="ru-RU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жухотрубного</a:t>
            </a: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спарител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блематично получить все разрешительные документы (экологический и санитарный контроль)</a:t>
            </a:r>
            <a:endParaRPr lang="uk-UA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" descr="Картинки по запросу гринстайл тепловые насосы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3" t="23183" r="20704" b="4912"/>
          <a:stretch/>
        </p:blipFill>
        <p:spPr bwMode="auto">
          <a:xfrm>
            <a:off x="4730803" y="3510061"/>
            <a:ext cx="1070323" cy="1145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Картинки по запросу гринстайл тепловые насосы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7" t="144" r="10384" b="-144"/>
          <a:stretch/>
        </p:blipFill>
        <p:spPr bwMode="auto">
          <a:xfrm>
            <a:off x="6208336" y="3510061"/>
            <a:ext cx="1245464" cy="1150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56234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07494" y="0"/>
            <a:ext cx="3993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/>
              <a:t>Грунтовые тепловые насосы</a:t>
            </a:r>
            <a:endParaRPr lang="uk-UA" sz="2400" u="sng" dirty="0"/>
          </a:p>
        </p:txBody>
      </p:sp>
      <p:pic>
        <p:nvPicPr>
          <p:cNvPr id="18440" name="Picture 8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941" y="605661"/>
            <a:ext cx="5128924" cy="2991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673865" y="1085934"/>
            <a:ext cx="214468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имущества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оянная температура теплоносителя не зависимо от времени года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мпактность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9279" y="779335"/>
            <a:ext cx="43875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ки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ьшие риски образования льда </a:t>
            </a: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 поверхности </a:t>
            </a:r>
            <a:r>
              <a:rPr lang="ru-RU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зондов</a:t>
            </a: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частичное временное снижение производительности).</a:t>
            </a:r>
            <a:endParaRPr lang="ru-RU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окая стоимость (стоимость обустройства грунтовых коллекторов сравнима с ТН)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зонды</a:t>
            </a: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е </a:t>
            </a:r>
            <a:r>
              <a:rPr lang="ru-RU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монтопригодны</a:t>
            </a: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начительная глубина и количество скважин.</a:t>
            </a:r>
            <a:endParaRPr lang="uk-UA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9279" y="3942609"/>
            <a:ext cx="117443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ожности проектировани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язательное определение температуры грунта, его состава, теплофизических свойств, наличие грунтовых вод на разных горизонтах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вертикального </a:t>
            </a:r>
            <a:r>
              <a:rPr lang="ru-RU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зонда</a:t>
            </a: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эмпирически принимается тепловой поток 30÷50 Вт/м, для горизонтальных 20 Вт/м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сть герметизации скважин для предотвращения </a:t>
            </a:r>
            <a:r>
              <a:rPr lang="ru-RU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етечек</a:t>
            </a: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грунтовых вод разных горизонтов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начительная территория для обустройства поля из </a:t>
            </a:r>
            <a:r>
              <a:rPr lang="ru-RU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зондов</a:t>
            </a: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устройство и расчет бака аккумулятора теплоты.</a:t>
            </a:r>
            <a:endParaRPr lang="uk-UA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859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02398" y="0"/>
            <a:ext cx="5520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/>
              <a:t>Пример с грунтовым тепловым насосом</a:t>
            </a:r>
            <a:endParaRPr lang="uk-UA" sz="2400" u="sng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4604" y="461665"/>
            <a:ext cx="8370916" cy="61209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73888" y="2428504"/>
            <a:ext cx="21074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Максимально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крупные объекты реализованные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 Украине - </a:t>
            </a:r>
            <a:r>
              <a:rPr lang="ru-RU" u="sng" dirty="0" smtClean="0">
                <a:latin typeface="Arial" panose="020B0604020202020204" pitchFamily="34" charset="0"/>
                <a:cs typeface="Arial" panose="020B0604020202020204" pitchFamily="34" charset="0"/>
              </a:rPr>
              <a:t>ШКОЛЫ</a:t>
            </a:r>
            <a:endParaRPr lang="uk-UA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8427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68158" y="0"/>
            <a:ext cx="4818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 smtClean="0"/>
              <a:t>Тепловые насосы на сточных водах</a:t>
            </a:r>
            <a:endParaRPr lang="uk-UA" sz="2400" u="sng" dirty="0"/>
          </a:p>
        </p:txBody>
      </p:sp>
      <p:pic>
        <p:nvPicPr>
          <p:cNvPr id="16386" name="Picture 2" descr="https://planetaklimata.com.ua/cms_files/Image/news3025_ru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978" y="461665"/>
            <a:ext cx="4137750" cy="2924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https://planetaklimata.com.ua/cms_files/Image/news3026_ru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978" y="3693319"/>
            <a:ext cx="4137750" cy="2931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50377" y="653142"/>
            <a:ext cx="2861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Жилой дом (19 жильцов)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0823" y="3607797"/>
            <a:ext cx="30271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туденческое общежитие </a:t>
            </a:r>
          </a:p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(244 жильцов)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30636" y="461665"/>
            <a:ext cx="376136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имущества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носительно постоянная температура источника теплоты не зависимо от времени года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мпература </a:t>
            </a: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точника           </a:t>
            </a: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≥ 18°С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окий 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P</a:t>
            </a: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 сравнении с другими видами тепловых насосов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430637" y="3485889"/>
            <a:ext cx="376136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ки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сть установки дополнительного специализированного оборудования.</a:t>
            </a:r>
            <a:endParaRPr lang="ru-RU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окая стоимость дополнительного оборудовани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ёсткая привязка работы теплового насоса к суточному колебанию </a:t>
            </a:r>
            <a:r>
              <a:rPr lang="ru-RU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доразбора</a:t>
            </a: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232756" y="4961042"/>
            <a:ext cx="36326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илучшие результаты система показывает на городских станциях очистки сточных вод</a:t>
            </a:r>
            <a:endParaRPr lang="ru-RU" b="1" kern="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2756" y="461665"/>
            <a:ext cx="385923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ожности проектировани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язательное определение суточного колебания температуры и расхода сточных вод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е потребителя тепловой </a:t>
            </a:r>
            <a:r>
              <a:rPr lang="ru-RU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</a:t>
            </a: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ргии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чет и установка бака аккумулятора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ектирование или использование специализированных теплообменников для отбора теплоты у сточных вод.</a:t>
            </a:r>
          </a:p>
        </p:txBody>
      </p:sp>
    </p:spTree>
    <p:extLst>
      <p:ext uri="{BB962C8B-B14F-4D97-AF65-F5344CB8AC3E}">
        <p14:creationId xmlns:p14="http://schemas.microsoft.com/office/powerpoint/2010/main" val="35098242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5644" y="0"/>
            <a:ext cx="6034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u="sng" dirty="0" smtClean="0"/>
              <a:t>Пример теплового насоса </a:t>
            </a:r>
            <a:r>
              <a:rPr lang="ru-RU" sz="2400" u="sng" dirty="0"/>
              <a:t>на сточных водах</a:t>
            </a:r>
            <a:endParaRPr lang="uk-UA" sz="2400" u="sng" dirty="0"/>
          </a:p>
        </p:txBody>
      </p:sp>
      <p:pic>
        <p:nvPicPr>
          <p:cNvPr id="15362" name="Picture 2" descr="https://planetaklimata.com.ua/cms_files/Image/news3027_ru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317"/>
          <a:stretch/>
        </p:blipFill>
        <p:spPr bwMode="auto">
          <a:xfrm>
            <a:off x="1030016" y="461665"/>
            <a:ext cx="3650049" cy="3229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8210" y="1186463"/>
            <a:ext cx="5703523" cy="20910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28953" y="461665"/>
            <a:ext cx="67020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График окупаемости ТН относительно централизованного отопления КНС</a:t>
            </a:r>
            <a:endParaRPr lang="uk-UA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682" y="3864728"/>
            <a:ext cx="4536760" cy="276588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8254" y="3868362"/>
            <a:ext cx="4076700" cy="276225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9948" y="3864728"/>
            <a:ext cx="2508799" cy="2765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9866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7598" y="0"/>
            <a:ext cx="6142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u="sng" dirty="0" smtClean="0"/>
              <a:t>Тепловые насосы на фазовом переходе воды</a:t>
            </a:r>
            <a:endParaRPr lang="uk-UA" sz="2400" u="sng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319" y="831741"/>
            <a:ext cx="5346338" cy="42148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662680" y="847246"/>
            <a:ext cx="352931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имущества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носительно постоянная температура источника теплоты не зависимо от времени года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мпература источника       ≥ </a:t>
            </a: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°С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P</a:t>
            </a: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опоставим с геотермальными тепловыми насосами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ьшое удельное количество теплоты при фазовом переходе		 (335 кДж/кг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4812" y="1079897"/>
            <a:ext cx="318665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ки: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сть установки ледохранилища и альтернативных источников тепла.</a:t>
            </a:r>
            <a:endParaRPr lang="ru-RU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окая стоимость дополнительного оборудовани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нижение СОР при увеличении толщины льда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4812" y="5203146"/>
            <a:ext cx="118277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ожности проектирования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возможность точно спрогнозировать режим работы ледохранилища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сутствие общедоступных методик расчета размера ледохранилища и размеров его теплообменной поверхности.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чет дополнительных альтернативных источников энергии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17844" y="553998"/>
            <a:ext cx="5444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 Украине схема осталась не реализованной</a:t>
            </a:r>
          </a:p>
        </p:txBody>
      </p:sp>
    </p:spTree>
    <p:extLst>
      <p:ext uri="{BB962C8B-B14F-4D97-AF65-F5344CB8AC3E}">
        <p14:creationId xmlns:p14="http://schemas.microsoft.com/office/powerpoint/2010/main" val="30597107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одзаголовок 2"/>
          <p:cNvSpPr txBox="1">
            <a:spLocks/>
          </p:cNvSpPr>
          <p:nvPr/>
        </p:nvSpPr>
        <p:spPr>
          <a:xfrm>
            <a:off x="1144992" y="2313585"/>
            <a:ext cx="2721601" cy="176734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Украина, Киев, </a:t>
            </a:r>
            <a:endParaRPr lang="ru-RU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ул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Тургеневская, д. 38, 5 этаж.</a:t>
            </a: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+380 44 228 77 28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ww.archimatika.com</a:t>
            </a:r>
            <a:endParaRPr lang="ru-RU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fo@archimatika.com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4822325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Выберем </a:t>
            </a:r>
            <a:r>
              <a:rPr lang="ru-RU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энергоэффективное</a:t>
            </a:r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решение вместе!</a:t>
            </a:r>
            <a:endParaRPr lang="uk-UA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640" y="647568"/>
            <a:ext cx="1385161" cy="1428952"/>
          </a:xfrm>
          <a:prstGeom prst="rect">
            <a:avLst/>
          </a:prstGeom>
        </p:spPr>
      </p:pic>
      <p:pic>
        <p:nvPicPr>
          <p:cNvPr id="9" name="Рисунок 20" descr="Logo UCPC_outl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77861" y="647568"/>
            <a:ext cx="1428952" cy="142895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2" t="15562" r="31121" b="14174"/>
          <a:stretch/>
        </p:blipFill>
        <p:spPr>
          <a:xfrm>
            <a:off x="1659007" y="647568"/>
            <a:ext cx="1693573" cy="1428952"/>
          </a:xfrm>
          <a:prstGeom prst="rect">
            <a:avLst/>
          </a:prstGeom>
        </p:spPr>
      </p:pic>
      <p:sp>
        <p:nvSpPr>
          <p:cNvPr id="11" name="Подзаголовок 2"/>
          <p:cNvSpPr txBox="1">
            <a:spLocks/>
          </p:cNvSpPr>
          <p:nvPr/>
        </p:nvSpPr>
        <p:spPr>
          <a:xfrm>
            <a:off x="4404425" y="2315770"/>
            <a:ext cx="3321592" cy="167624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Украина, Киев, </a:t>
            </a:r>
            <a:endParaRPr lang="ru-RU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ул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Владимирская,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д.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68</a:t>
            </a:r>
            <a:endParaRPr lang="ru-RU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+380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44 287 93 91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ww.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uft.edu.ua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  <a:hlinkClick r:id="rId5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lekseypylypenko@gmail.com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Подзаголовок 2"/>
          <p:cNvSpPr txBox="1">
            <a:spLocks/>
          </p:cNvSpPr>
          <p:nvPr/>
        </p:nvSpPr>
        <p:spPr>
          <a:xfrm>
            <a:off x="8238512" y="2207475"/>
            <a:ext cx="2507649" cy="187345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8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400" kern="1200" cap="none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sz="120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Украина, Киев, </a:t>
            </a:r>
            <a:endParaRPr lang="ru-RU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ул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Декабристов,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д.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3, оф. 707.</a:t>
            </a:r>
            <a:endParaRPr lang="ru-RU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+380 44 </a:t>
            </a:r>
            <a:r>
              <a:rPr 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360 12 83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uk-UA" sz="1800" dirty="0">
                <a:latin typeface="Arial" pitchFamily="34" charset="0"/>
                <a:ea typeface="Calibri" pitchFamily="34" charset="0"/>
                <a:cs typeface="Arial" pitchFamily="34" charset="0"/>
              </a:rPr>
              <a:t>www.reffcenter.com</a:t>
            </a:r>
            <a:endParaRPr lang="uk-UA" sz="1800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uk-UA" sz="1800" dirty="0">
                <a:latin typeface="Arial" pitchFamily="34" charset="0"/>
                <a:ea typeface="Calibri" pitchFamily="34" charset="0"/>
                <a:cs typeface="Arial" pitchFamily="34" charset="0"/>
              </a:rPr>
              <a:t>info@reffcenter.com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270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03369"/>
            <a:ext cx="1219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/>
              <a:t>Требования к инженерным системам зданий</a:t>
            </a:r>
            <a:endParaRPr lang="uk-UA" sz="24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349134" y="668405"/>
            <a:ext cx="11446626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истемы ОВК следует проектировать в соответствии с их классом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энергоэффективности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Класс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энергоэффективности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технического оснащения, автоматизации, мониторинга и управления системой ОВК следует принимать не ниже класса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энергоэффективности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здания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Рекомендуется использовать оборудование класса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энергоэффективности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А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истемы ОВК следует проектировать такими, которые имеют возможность в каждом помещении здания автоматически поддерживать заданную потребителем температуру воздуха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Рекомендуется использовать оборудование для систем ОВК и проектировать эти системы с минимальной инерционностью регулирования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истемы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ВК, которые обслуживают помещения с фиксированной продолжительностью рабочего дня или с временным пребыванием людей, следует проектировать с автоматическими приборами снижения теплоты (холода) в нерабочие часы, или когда помещение не используют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истемы механической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общеобменной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вентиляции и кондиционирования воздуха должны оснащаться приборами для автоматического регулирования расхода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рецеркулируемого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и внешнего приточного воздуха в зависимости от условий использования помещения и внешних климатических условий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достижения показателей удельных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теплопотерь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в соответствии с ДБН В.2.6-31 в системах механической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общеобменной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вентиляции и системах кондиционирования воздуха следует использовать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теплоутилизацию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и/или регулирование по необходимости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Размещение приборов отопления следует предусматривать под окнами с установкой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теплоотбивающей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теплоизоляции между приборами и внешней стеной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Здания подключаемые к системе 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централизированного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топления, должны быть оборудованы узлами коммерческого учета.</a:t>
            </a:r>
          </a:p>
          <a:p>
            <a:pPr marL="342900" indent="-342900" algn="just">
              <a:buAutoNum type="arabicPeriod"/>
            </a:pP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топительные приборы должны оснащаться автоматическими регуляторами температуры воздуха в помещении.</a:t>
            </a:r>
            <a:endParaRPr lang="uk-UA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9134" y="6384346"/>
            <a:ext cx="116667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*Новий </a:t>
            </a:r>
            <a:r>
              <a:rPr lang="uk-UA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освітній простір. Енергоефективність / Інформаційний посібник. 1 липня 2019. (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ww.dfrr.minregion.gov.ua)</a:t>
            </a:r>
            <a:endParaRPr lang="uk-UA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64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08065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>
                <a:cs typeface="Arial" panose="020B0604020202020204" pitchFamily="34" charset="0"/>
              </a:rPr>
              <a:t>Стандарты </a:t>
            </a:r>
            <a:r>
              <a:rPr lang="ru-RU" sz="2400" u="sng" dirty="0">
                <a:cs typeface="Arial" panose="020B0604020202020204" pitchFamily="34" charset="0"/>
              </a:rPr>
              <a:t>в сфере</a:t>
            </a:r>
            <a:r>
              <a:rPr lang="ru-RU" sz="2400" u="sng" dirty="0" smtClean="0">
                <a:cs typeface="Arial" panose="020B0604020202020204" pitchFamily="34" charset="0"/>
              </a:rPr>
              <a:t> проектирования </a:t>
            </a:r>
            <a:r>
              <a:rPr lang="ru-RU" sz="2400" u="sng" dirty="0" err="1" smtClean="0">
                <a:cs typeface="Arial" panose="020B0604020202020204" pitchFamily="34" charset="0"/>
              </a:rPr>
              <a:t>энергоэффективных</a:t>
            </a:r>
            <a:r>
              <a:rPr lang="ru-RU" sz="2400" u="sng" dirty="0" smtClean="0">
                <a:cs typeface="Arial" panose="020B0604020202020204" pitchFamily="34" charset="0"/>
              </a:rPr>
              <a:t> инженерных систем</a:t>
            </a:r>
            <a:endParaRPr lang="uk-UA" sz="2400" u="sng" dirty="0"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088" y="833660"/>
            <a:ext cx="11313622" cy="5507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кон України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«Про </a:t>
            </a:r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енергетичну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ефективність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b="1" dirty="0">
                <a:latin typeface="Arial" panose="020B0604020202020204" pitchFamily="34" charset="0"/>
                <a:cs typeface="Arial" panose="020B0604020202020204" pitchFamily="34" charset="0"/>
              </a:rPr>
              <a:t>будівель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»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т 22.06.17 г. №2118-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III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15000"/>
              </a:lnSpc>
              <a:spcBef>
                <a:spcPct val="0"/>
              </a:spcBef>
            </a:pPr>
            <a:endParaRPr lang="uk-UA" altLang="uk-UA" b="1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БН </a:t>
            </a:r>
            <a:r>
              <a:rPr lang="uk-UA" alt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.2.1-1-2014 </a:t>
            </a:r>
            <a:r>
              <a:rPr lang="uk-UA" alt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Інженерні вишукування для будівництва»</a:t>
            </a: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БН В.1.2-11-2008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Основні вимоги до будівель і споруд. Економія енергії»</a:t>
            </a: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БН В.2.5-39:2008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Теплові мережі»</a:t>
            </a: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БН В.2.5-28-2006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Інженерне обладнання будинків і споруд. Природнє і штучне освітлення»</a:t>
            </a: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БН В.2.5-64:2012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Внутрішній водопровід та каналізація»</a:t>
            </a:r>
            <a:endParaRPr lang="en-US" altLang="uk-UA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БН В.2.5-67:2013 «Опалення вентиляція та кондиціювання»</a:t>
            </a: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БН В.2.6-31:2016 </a:t>
            </a:r>
            <a:r>
              <a:rPr lang="uk-UA" alt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Теплова ізоляція будівель»</a:t>
            </a:r>
          </a:p>
          <a:p>
            <a:pPr>
              <a:lnSpc>
                <a:spcPct val="115000"/>
              </a:lnSpc>
              <a:spcBef>
                <a:spcPct val="0"/>
              </a:spcBef>
            </a:pPr>
            <a:endParaRPr lang="uk-UA" altLang="uk-UA" b="1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СТУ Н Б В.1.1-2010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Будівельна кліматологія»</a:t>
            </a:r>
            <a:endParaRPr lang="uk-UA" altLang="uk-UA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СТУ Б </a:t>
            </a: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.2.6-101:2010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Визначення </a:t>
            </a:r>
            <a:r>
              <a:rPr lang="uk-UA" alt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пору теплопередачі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городжувальних конструкцій»</a:t>
            </a: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СТУ-Н </a:t>
            </a:r>
            <a:r>
              <a:rPr lang="uk-UA" alt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 </a:t>
            </a: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.2.6-100:2010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Методи визначення теплостійкості огороджувальних конструкцій»</a:t>
            </a:r>
            <a:endParaRPr lang="uk-UA" altLang="uk-UA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СТУ Б </a:t>
            </a: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.2.2-19:2007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Метод визначення повітропроникності огороджувальних конструкцій </a:t>
            </a:r>
            <a:r>
              <a:rPr lang="uk-UA" alt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натурних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мовах»</a:t>
            </a:r>
            <a:endParaRPr lang="uk-UA" altLang="uk-UA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uk-UA" alt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СТУ Б </a:t>
            </a: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.2.6-37:2008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Методи визначення показників повітропроникність огороджувальних конструкцій і їх елементів </a:t>
            </a:r>
            <a:r>
              <a:rPr lang="uk-UA" alt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 лабораторних 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мовах»</a:t>
            </a:r>
            <a:endParaRPr lang="uk-UA" altLang="uk-UA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292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7674" y="1096458"/>
            <a:ext cx="11240021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uk-UA" altLang="uk-UA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СТУ Б А.2.2-8:2010</a:t>
            </a:r>
            <a:r>
              <a:rPr lang="uk-UA" altLang="uk-U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«Проектування. Розділ “Енергоефективність”» (в составе </a:t>
            </a:r>
            <a:r>
              <a:rPr lang="ru-RU" altLang="uk-U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ектной</a:t>
            </a:r>
            <a:r>
              <a:rPr lang="uk-UA" altLang="uk-U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uk-U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кументации</a:t>
            </a:r>
            <a:r>
              <a:rPr lang="uk-UA" altLang="uk-U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uk-U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ъектов</a:t>
            </a:r>
            <a:r>
              <a:rPr lang="uk-UA" altLang="uk-U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defRPr/>
            </a:pPr>
            <a:endParaRPr lang="uk-UA" altLang="uk-U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СТУ </a:t>
            </a:r>
            <a:r>
              <a:rPr lang="uk-UA" alt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Б А.2.2-12:2015</a:t>
            </a:r>
            <a:r>
              <a:rPr lang="uk-UA" alt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«Енергетична ефективність будівель. Метод розрахунку енергоспоживання при опаленні, охолодженні, освітленні та гарячому водопостачанні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»</a:t>
            </a:r>
          </a:p>
          <a:p>
            <a:pPr>
              <a:defRPr/>
            </a:pPr>
            <a:endParaRPr lang="uk-UA" altLang="uk-UA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СТУ</a:t>
            </a:r>
            <a:r>
              <a:rPr lang="uk-UA" alt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Б EN ISO 13790:2011</a:t>
            </a:r>
            <a:r>
              <a:rPr lang="uk-UA" alt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«</a:t>
            </a:r>
            <a:r>
              <a:rPr lang="uk-UA" altLang="uk-UA" dirty="0">
                <a:latin typeface="Arial" panose="020B0604020202020204" pitchFamily="34" charset="0"/>
                <a:cs typeface="Arial" panose="020B0604020202020204" pitchFamily="34" charset="0"/>
              </a:rPr>
              <a:t>Енергетична ефективність</a:t>
            </a:r>
            <a:r>
              <a:rPr lang="uk-UA" altLang="uk-U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будівель. Розрахунок енергоспоживання при опаленні та охолодженні (EN ISO 13790:2008, IDT</a:t>
            </a:r>
            <a:r>
              <a:rPr lang="uk-UA" altLang="uk-UA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»</a:t>
            </a:r>
          </a:p>
          <a:p>
            <a:pPr>
              <a:defRPr/>
            </a:pPr>
            <a:endParaRPr lang="uk-UA" altLang="uk-UA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uk-UA" altLang="uk-UA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СТУ-Н </a:t>
            </a:r>
            <a:r>
              <a:rPr lang="uk-UA" altLang="uk-UA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 В.2.2-27:2010 «</a:t>
            </a:r>
            <a:r>
              <a:rPr lang="uk-UA" altLang="uk-UA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станова з розрахунку інсоляції об</a:t>
            </a:r>
            <a:r>
              <a:rPr lang="en-US" altLang="uk-UA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uk-UA" altLang="uk-UA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єктів</a:t>
            </a:r>
            <a:r>
              <a:rPr lang="uk-UA" altLang="uk-UA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цивільного призначення</a:t>
            </a:r>
            <a:r>
              <a:rPr lang="uk-UA" altLang="uk-UA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</a:p>
          <a:p>
            <a:pPr>
              <a:defRPr/>
            </a:pPr>
            <a:endParaRPr lang="ru-RU" altLang="uk-UA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uk-UA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СТУ </a:t>
            </a:r>
            <a:r>
              <a:rPr lang="en-US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</a:t>
            </a:r>
            <a:r>
              <a:rPr lang="uk-UA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232-1:2017 </a:t>
            </a:r>
            <a:r>
              <a:rPr lang="uk-UA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Енергоефективність будівель. Частина 1. Вплив автоматизованих систем моніторингу та управління будівлями</a:t>
            </a:r>
            <a:r>
              <a:rPr lang="uk-UA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»</a:t>
            </a:r>
          </a:p>
          <a:p>
            <a:pPr>
              <a:defRPr/>
            </a:pPr>
            <a:endParaRPr lang="uk-UA" kern="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uk-UA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СТУ Б В.2.5-44:2010 </a:t>
            </a:r>
            <a:r>
              <a:rPr lang="uk-UA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Проектування систем опалення будівель з тепловими насосами </a:t>
            </a:r>
          </a:p>
          <a:p>
            <a:pPr>
              <a:defRPr/>
            </a:pPr>
            <a:r>
              <a:rPr lang="uk-UA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</a:t>
            </a:r>
            <a:r>
              <a:rPr lang="uk-UA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450:2007, МО</a:t>
            </a:r>
            <a:r>
              <a:rPr lang="en-US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uk-UA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uk-UA" altLang="uk-UA" b="1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</a:p>
          <a:p>
            <a:pPr>
              <a:defRPr/>
            </a:pPr>
            <a:endParaRPr lang="ru-RU" altLang="uk-UA" b="1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uk-UA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СТУ </a:t>
            </a:r>
            <a:r>
              <a:rPr lang="en-US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</a:t>
            </a:r>
            <a:r>
              <a:rPr lang="uk-UA" b="1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3136:2017 </a:t>
            </a:r>
            <a:r>
              <a:rPr lang="uk-UA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Холодильні установки та теплові насоси. Пристрої скидання тиску та з'єднанні з ним системи трубопроводів. Методи розрахування (</a:t>
            </a:r>
            <a:r>
              <a:rPr lang="en-US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</a:t>
            </a:r>
            <a:r>
              <a:rPr lang="uk-UA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3136:2013, </a:t>
            </a:r>
            <a:r>
              <a:rPr lang="en-US" kern="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T</a:t>
            </a:r>
            <a:r>
              <a:rPr lang="uk-UA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uk-UA" altLang="uk-UA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  <a:endParaRPr lang="ru-RU" altLang="uk-UA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2119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>
                <a:cs typeface="Arial" panose="020B0604020202020204" pitchFamily="34" charset="0"/>
              </a:rPr>
              <a:t>Стандарты </a:t>
            </a:r>
            <a:r>
              <a:rPr lang="ru-RU" sz="2400" u="sng" dirty="0">
                <a:cs typeface="Arial" panose="020B0604020202020204" pitchFamily="34" charset="0"/>
              </a:rPr>
              <a:t>в сфере</a:t>
            </a:r>
            <a:r>
              <a:rPr lang="ru-RU" sz="2400" u="sng" dirty="0" smtClean="0">
                <a:cs typeface="Arial" panose="020B0604020202020204" pitchFamily="34" charset="0"/>
              </a:rPr>
              <a:t> проектирования </a:t>
            </a:r>
            <a:r>
              <a:rPr lang="ru-RU" sz="2400" u="sng" dirty="0" err="1" smtClean="0">
                <a:cs typeface="Arial" panose="020B0604020202020204" pitchFamily="34" charset="0"/>
              </a:rPr>
              <a:t>энергоэффективных</a:t>
            </a:r>
            <a:r>
              <a:rPr lang="ru-RU" sz="2400" u="sng" dirty="0" smtClean="0">
                <a:cs typeface="Arial" panose="020B0604020202020204" pitchFamily="34" charset="0"/>
              </a:rPr>
              <a:t> инженерных систем</a:t>
            </a:r>
            <a:endParaRPr lang="uk-UA" sz="2400" u="sng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10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Картинки по запросу приточно-вытяжная установка с роторным рекуператоро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589" y="4002610"/>
            <a:ext cx="4296932" cy="2417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55731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/>
              <a:t>Энергосберегающие </a:t>
            </a:r>
            <a:r>
              <a:rPr lang="ru-RU" sz="2400" u="sng" dirty="0" smtClean="0"/>
              <a:t>приточно-вытяжные установки</a:t>
            </a:r>
            <a:endParaRPr lang="uk-UA" sz="24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754501" y="5010596"/>
            <a:ext cx="5478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Эффективность рекуператора по полному теплу</a:t>
            </a:r>
            <a:endParaRPr lang="uk-UA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768092" y="755145"/>
            <a:ext cx="6383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Расчет 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теплопотерь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от вентиляции - </a:t>
            </a:r>
            <a:r>
              <a:rPr lang="uk-UA" altLang="uk-UA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БН </a:t>
            </a:r>
            <a:r>
              <a:rPr lang="uk-UA" altLang="uk-UA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.2.5-67:2013</a:t>
            </a:r>
            <a:endParaRPr lang="uk-UA" altLang="uk-UA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062" name="Picture 14" descr="Картинки по запросу баланс теплопотерь здания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6" r="9274"/>
          <a:stretch/>
        </p:blipFill>
        <p:spPr bwMode="auto">
          <a:xfrm>
            <a:off x="470883" y="903873"/>
            <a:ext cx="5165740" cy="3689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Овал 7"/>
          <p:cNvSpPr/>
          <p:nvPr/>
        </p:nvSpPr>
        <p:spPr>
          <a:xfrm>
            <a:off x="470883" y="640080"/>
            <a:ext cx="4943325" cy="79975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20" name="Picture 2" descr="Картинки по запросу приточно-вытяжная установка с роторным рекуператором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988" y="1146121"/>
            <a:ext cx="5277849" cy="2679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Прямая со стрелкой 13"/>
          <p:cNvCxnSpPr/>
          <p:nvPr/>
        </p:nvCxnSpPr>
        <p:spPr>
          <a:xfrm>
            <a:off x="8519359" y="2748780"/>
            <a:ext cx="0" cy="184490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12219"/>
              </p:ext>
            </p:extLst>
          </p:nvPr>
        </p:nvGraphicFramePr>
        <p:xfrm>
          <a:off x="1767454" y="5435384"/>
          <a:ext cx="30972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1358310" imgH="431613" progId="Equation.DSMT4">
                  <p:embed/>
                </p:oleObj>
              </mc:Choice>
              <mc:Fallback>
                <p:oleObj name="Equation" r:id="rId6" imgW="1358310" imgH="431613" progId="Equation.DSMT4">
                  <p:embed/>
                  <p:pic>
                    <p:nvPicPr>
                      <p:cNvPr id="51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454" y="5435384"/>
                        <a:ext cx="30972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9437839" y="4029118"/>
            <a:ext cx="139474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uk-UA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Э</a:t>
            </a:r>
            <a:r>
              <a:rPr lang="uk-UA" sz="1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ол</a:t>
            </a:r>
            <a:r>
              <a:rPr lang="uk-UA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= 80%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24021" y="190395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ru-RU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uk-UA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90423" y="274878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ru-RU" sz="1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uk-UA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340965" y="1719284"/>
            <a:ext cx="471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ru-RU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uk-UA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644933" y="2667472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ru-RU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endParaRPr lang="uk-UA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617706" y="1301855"/>
            <a:ext cx="138672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uk-UA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Э</a:t>
            </a:r>
            <a:r>
              <a:rPr lang="uk-UA" sz="1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ол</a:t>
            </a:r>
            <a:r>
              <a:rPr lang="uk-UA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≤ 85%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40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85" y="4065628"/>
            <a:ext cx="5764265" cy="222885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https://recond.ua/uploads/admin/products/short_description/6d3fea054a67d6fbe8dee9714792c21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295" y="692186"/>
            <a:ext cx="6627410" cy="290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2" descr="Работа в режиме вентиляции с регенерацией тепла и нагревом воздуха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3811" y="4065628"/>
            <a:ext cx="5715000" cy="222885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0" y="383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/>
              <a:t>Энергосберегающие </a:t>
            </a:r>
            <a:r>
              <a:rPr lang="ru-RU" sz="2400" u="sng" dirty="0" smtClean="0"/>
              <a:t>приточно-вытяжные установки</a:t>
            </a:r>
            <a:endParaRPr lang="uk-UA" sz="24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1091911" y="6228698"/>
            <a:ext cx="385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жим работы летом с охлаждением</a:t>
            </a:r>
            <a:endParaRPr lang="uk-UA" dirty="0"/>
          </a:p>
        </p:txBody>
      </p:sp>
      <p:sp>
        <p:nvSpPr>
          <p:cNvPr id="15" name="TextBox 14"/>
          <p:cNvSpPr txBox="1"/>
          <p:nvPr/>
        </p:nvSpPr>
        <p:spPr>
          <a:xfrm>
            <a:off x="7311736" y="6228698"/>
            <a:ext cx="3489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ежим работы зимой с нагревом</a:t>
            </a:r>
            <a:endParaRPr lang="uk-UA" dirty="0"/>
          </a:p>
        </p:txBody>
      </p:sp>
      <p:sp>
        <p:nvSpPr>
          <p:cNvPr id="16" name="TextBox 15"/>
          <p:cNvSpPr txBox="1"/>
          <p:nvPr/>
        </p:nvSpPr>
        <p:spPr>
          <a:xfrm>
            <a:off x="9343505" y="480018"/>
            <a:ext cx="268501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имущества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ная независимость от внешних источников 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олода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ная обработка воздуха до нормативных 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ов до температуры внешнего воздуха       -15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°С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6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окая </a:t>
            </a:r>
            <a:r>
              <a:rPr lang="ru-RU" sz="16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нергоэффективность</a:t>
            </a:r>
            <a:endParaRPr lang="uk-UA" sz="16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8011" y="439460"/>
            <a:ext cx="252428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ки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величенные эксплуатационные расходы в диапазоне температур наружного воздуха от -10°С до +25°С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елательно резервирование секций нагрева и охлаждения на случай поломки теплового насоса.</a:t>
            </a:r>
            <a:endParaRPr lang="uk-UA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78171" y="812977"/>
            <a:ext cx="2635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СТУ Б В.2.5-44:2010</a:t>
            </a:r>
            <a:r>
              <a:rPr lang="ru-RU" dirty="0" smtClean="0"/>
              <a:t> 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95369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/>
              <a:t>Применение приточно-вытяжные </a:t>
            </a:r>
            <a:r>
              <a:rPr lang="ru-RU" sz="2400" u="sng" dirty="0" smtClean="0"/>
              <a:t>установки с встроенным ТН</a:t>
            </a:r>
            <a:endParaRPr lang="uk-UA" sz="2400" u="sng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l="41260" t="5491" r="1089" b="20269"/>
          <a:stretch/>
        </p:blipFill>
        <p:spPr>
          <a:xfrm>
            <a:off x="290945" y="461665"/>
            <a:ext cx="6674724" cy="6162854"/>
          </a:xfrm>
          <a:prstGeom prst="rect">
            <a:avLst/>
          </a:prstGeom>
        </p:spPr>
      </p:pic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0988541"/>
              </p:ext>
            </p:extLst>
          </p:nvPr>
        </p:nvGraphicFramePr>
        <p:xfrm>
          <a:off x="7298871" y="2024447"/>
          <a:ext cx="4462054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06966">
                  <a:extLst>
                    <a:ext uri="{9D8B030D-6E8A-4147-A177-3AD203B41FA5}">
                      <a16:colId xmlns:a16="http://schemas.microsoft.com/office/drawing/2014/main" val="2331877194"/>
                    </a:ext>
                  </a:extLst>
                </a:gridCol>
                <a:gridCol w="1469188">
                  <a:extLst>
                    <a:ext uri="{9D8B030D-6E8A-4147-A177-3AD203B41FA5}">
                      <a16:colId xmlns:a16="http://schemas.microsoft.com/office/drawing/2014/main" val="3838472872"/>
                    </a:ext>
                  </a:extLst>
                </a:gridCol>
                <a:gridCol w="1485900">
                  <a:extLst>
                    <a:ext uri="{9D8B030D-6E8A-4147-A177-3AD203B41FA5}">
                      <a16:colId xmlns:a16="http://schemas.microsoft.com/office/drawing/2014/main" val="2451493978"/>
                    </a:ext>
                  </a:extLst>
                </a:gridCol>
              </a:tblGrid>
              <a:tr h="43561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казатель</a:t>
                      </a:r>
                      <a:endParaRPr lang="uk-UA" sz="16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noProof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требность</a:t>
                      </a:r>
                      <a:r>
                        <a:rPr lang="uk-UA" sz="16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 холоде</a:t>
                      </a:r>
                      <a:r>
                        <a:rPr lang="uk-UA" sz="16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для ПВУ,</a:t>
                      </a:r>
                      <a:r>
                        <a:rPr lang="uk-UA" sz="16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кВт</a:t>
                      </a:r>
                      <a:endParaRPr lang="uk-UA" sz="16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noProof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отребность</a:t>
                      </a:r>
                      <a:r>
                        <a:rPr lang="uk-UA" sz="16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 холоде на </a:t>
                      </a:r>
                      <a:r>
                        <a:rPr lang="ru-RU" sz="1600" noProof="0" dirty="0" err="1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фанкойл</a:t>
                      </a:r>
                      <a:r>
                        <a:rPr lang="ru-RU" sz="16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ы</a:t>
                      </a:r>
                      <a:r>
                        <a:rPr lang="uk-UA" sz="16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uk-UA" sz="16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кВт</a:t>
                      </a:r>
                      <a:endParaRPr lang="uk-UA" sz="16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416646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noProof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Офисное здание</a:t>
                      </a:r>
                      <a:endParaRPr lang="ru-RU" sz="1600" noProof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9</a:t>
                      </a:r>
                      <a:r>
                        <a:rPr lang="uk-UA" sz="16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9-(ТН)</a:t>
                      </a:r>
                      <a:endParaRPr lang="uk-UA" sz="16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uk-UA" sz="16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2,45</a:t>
                      </a:r>
                      <a:endParaRPr lang="uk-UA" sz="16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0661224"/>
                  </a:ext>
                </a:extLst>
              </a:tr>
              <a:tr h="395605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 от суммарной потребности</a:t>
                      </a:r>
                      <a:endParaRPr lang="uk-UA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8 %</a:t>
                      </a:r>
                      <a:endParaRPr lang="uk-UA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82%</a:t>
                      </a:r>
                      <a:endParaRPr lang="uk-UA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40589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712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" y="0"/>
            <a:ext cx="12192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/>
              <a:t>Система свободного охлаждения («</a:t>
            </a:r>
            <a:r>
              <a:rPr lang="ru-RU" sz="2400" u="sng" dirty="0" err="1" smtClean="0"/>
              <a:t>фрикулинг</a:t>
            </a:r>
            <a:r>
              <a:rPr lang="ru-RU" sz="2400" u="sng" dirty="0" smtClean="0"/>
              <a:t>»)</a:t>
            </a:r>
            <a:endParaRPr lang="uk-UA" sz="2400" u="sng" dirty="0"/>
          </a:p>
        </p:txBody>
      </p:sp>
      <p:pic>
        <p:nvPicPr>
          <p:cNvPr id="9218" name="Picture 2" descr="Похожее изображение"/>
          <p:cNvPicPr>
            <a:picLocks noChangeAspect="1" noChangeArrowheads="1"/>
          </p:cNvPicPr>
          <p:nvPr/>
        </p:nvPicPr>
        <p:blipFill rotWithShape="1"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85" b="7090"/>
          <a:stretch/>
        </p:blipFill>
        <p:spPr bwMode="auto">
          <a:xfrm>
            <a:off x="229845" y="460482"/>
            <a:ext cx="5205548" cy="323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97635" y="5102875"/>
            <a:ext cx="4885509" cy="120032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агрузка на систему «</a:t>
            </a:r>
            <a:r>
              <a:rPr lang="ru-R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фрикулинг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» определяется отдельным расчетом потребности системы кондиционирования в переходной период года</a:t>
            </a:r>
            <a:endParaRPr lang="uk-U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4546" y="831910"/>
            <a:ext cx="5653232" cy="3565524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>
            <a:off x="6441177" y="4118384"/>
            <a:ext cx="3733602" cy="33406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8" name="Прямая со стрелкой 7"/>
          <p:cNvCxnSpPr/>
          <p:nvPr/>
        </p:nvCxnSpPr>
        <p:spPr>
          <a:xfrm flipV="1">
            <a:off x="8069680" y="4455426"/>
            <a:ext cx="0" cy="64744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9845" y="3801064"/>
            <a:ext cx="60577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имущества:</a:t>
            </a:r>
            <a:endParaRPr lang="ru-RU" sz="1600" u="sng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ная </a:t>
            </a:r>
            <a:r>
              <a:rPr lang="ru-RU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тановка </a:t>
            </a:r>
            <a:r>
              <a:rPr lang="ru-RU" sz="16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ллера</a:t>
            </a:r>
            <a:r>
              <a:rPr lang="ru-RU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 низких температурах окружающего воздуха. Хладоснабжение потребителей происходит за счет </a:t>
            </a:r>
            <a:r>
              <a:rPr lang="ru-RU" sz="16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оты насосов</a:t>
            </a: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сокая </a:t>
            </a:r>
            <a:r>
              <a:rPr lang="ru-RU" sz="16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нергоэффективность</a:t>
            </a:r>
            <a:r>
              <a:rPr lang="ru-RU" sz="1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6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1386" y="5225986"/>
            <a:ext cx="54395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достатки: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становка дополнительного оборудования.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зможно реализовать только с использованием промежуточного не замерзающего </a:t>
            </a:r>
            <a:r>
              <a:rPr lang="ru-RU" sz="16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ладоносителя</a:t>
            </a:r>
            <a:r>
              <a:rPr lang="ru-RU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uk-UA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383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743[[fn=Природа]]</Template>
  <TotalTime>9960</TotalTime>
  <Words>1733</Words>
  <Application>Microsoft Office PowerPoint</Application>
  <PresentationFormat>Широкоэкранный</PresentationFormat>
  <Paragraphs>251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5" baseType="lpstr">
      <vt:lpstr>Arial</vt:lpstr>
      <vt:lpstr>Calibri</vt:lpstr>
      <vt:lpstr>Calibri Light</vt:lpstr>
      <vt:lpstr>Times New Roman</vt:lpstr>
      <vt:lpstr>Wingdings 2</vt:lpstr>
      <vt:lpstr>HDOfficeLightV0</vt:lpstr>
      <vt:lpstr>Equation</vt:lpstr>
      <vt:lpstr>ВОПРОСЫ ПРОЕКТИРОВАНИЯ ИНЖЕНЕРНОГО ОБОРУДОВАНИЯ В ЭНЕРГОЭФФЕКТИВНЫХ ЗДАНИЯХ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цесс имплементации законодательства в сфере энергоэфективности зданий в Украине</dc:title>
  <dc:creator>Пользователь Windows</dc:creator>
  <cp:lastModifiedBy>Пользователь Windows</cp:lastModifiedBy>
  <cp:revision>162</cp:revision>
  <dcterms:created xsi:type="dcterms:W3CDTF">2019-10-12T09:20:42Z</dcterms:created>
  <dcterms:modified xsi:type="dcterms:W3CDTF">2019-10-24T18:47:00Z</dcterms:modified>
</cp:coreProperties>
</file>